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4" r:id="rId2"/>
    <p:sldId id="257" r:id="rId3"/>
    <p:sldId id="271" r:id="rId4"/>
    <p:sldId id="272" r:id="rId5"/>
    <p:sldId id="273" r:id="rId6"/>
    <p:sldId id="258" r:id="rId7"/>
    <p:sldId id="259" r:id="rId8"/>
    <p:sldId id="260" r:id="rId9"/>
    <p:sldId id="261" r:id="rId10"/>
    <p:sldId id="262" r:id="rId11"/>
    <p:sldId id="269" r:id="rId12"/>
    <p:sldId id="27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7EDB7-4E22-4EFA-B42D-1F8A040726CF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A0F392-FC46-43A0-9C4C-62E7EF6EB6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85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36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657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263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977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586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573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276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533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064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661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769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83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07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711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866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D4161-8E7A-477B-99ED-07BBEE7E4A8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93D46-904F-4945-A0F9-B323F0E99F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1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Korea_CG_Art_design_greeny_s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446986" y="2154797"/>
            <a:ext cx="8133009" cy="154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24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QUÝ THẦY CÔ VỀ  DỰ GIỜ</a:t>
            </a:r>
            <a:r>
              <a:rPr lang="en-US" sz="24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771646" y="3766959"/>
            <a:ext cx="3771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500" smtClean="0">
                <a:solidFill>
                  <a:srgbClr val="CC0099"/>
                </a:solidFill>
                <a:latin typeface=".VnTifani HeavyH" panose="020B7200000000000000" pitchFamily="34" charset="0"/>
              </a:rPr>
              <a:t>L</a:t>
            </a:r>
            <a:r>
              <a:rPr lang="en-US" altLang="en-US" sz="4800" b="1" smtClean="0">
                <a:solidFill>
                  <a:srgbClr val="CC0099"/>
                </a:solidFill>
                <a:latin typeface=".VnTifani HeavyH" panose="020B7200000000000000" pitchFamily="34" charset="0"/>
              </a:rPr>
              <a:t>Ớ</a:t>
            </a:r>
            <a:r>
              <a:rPr lang="en-US" altLang="en-US" sz="4500" smtClean="0">
                <a:solidFill>
                  <a:srgbClr val="CC0099"/>
                </a:solidFill>
                <a:latin typeface=".VnTifani HeavyH" panose="020B7200000000000000" pitchFamily="34" charset="0"/>
              </a:rPr>
              <a:t>P 6A6</a:t>
            </a:r>
            <a:endParaRPr lang="en-US" altLang="en-US" sz="4500">
              <a:solidFill>
                <a:srgbClr val="CC0099"/>
              </a:solidFill>
              <a:latin typeface=".VnTifani Heavy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26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1320480" imgH="266400" progId="Equation.DSMT4">
                  <p:embed/>
                </p:oleObj>
              </mc:Choice>
              <mc:Fallback>
                <p:oleObj name="Equation" r:id="rId10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6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endParaRPr lang="en-US" sz="32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 </a:t>
            </a:r>
            <a:r>
              <a:rPr lang="en-US" sz="320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32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 vuông</a:t>
            </a:r>
            <a:endParaRPr lang="en-US" sz="32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043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005-C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57250"/>
            <a:ext cx="6858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WordArt 6"/>
          <p:cNvSpPr>
            <a:spLocks noChangeArrowheads="1" noChangeShapeType="1" noTextEdit="1"/>
          </p:cNvSpPr>
          <p:nvPr/>
        </p:nvSpPr>
        <p:spPr bwMode="auto">
          <a:xfrm>
            <a:off x="3467100" y="2114550"/>
            <a:ext cx="5257800" cy="234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ch©n thµnh c¶m ¬n c¸c thÇy c« gi¸o </a:t>
            </a:r>
          </a:p>
          <a:p>
            <a:pPr algn="ctr"/>
            <a:r>
              <a:rPr lang="pt-BR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vµ c¸c em häc sinh.</a:t>
            </a:r>
            <a:endParaRPr lang="en-US" b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.VnTim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6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220244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§1. 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. HÌNH VUÔNG. LỤC GIÁC ĐỀU</a:t>
            </a:r>
            <a:b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)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2360" y="2433179"/>
            <a:ext cx="118098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ÌNH HỌC TRỰC QUA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361181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352763" y="247036"/>
            <a:ext cx="3413975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VUÔNG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C4DC24F-C11D-4CFB-8147-3B7B57785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300937"/>
            <a:ext cx="3181350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9158D7F-9CB4-44A5-BA2D-5168D35AD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1085850"/>
            <a:ext cx="39052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8803E70-58BE-467B-A5E6-B926FFACB0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4310109"/>
            <a:ext cx="3676650" cy="2124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3BF1C22-1938-43A4-9722-1A85F51200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1" y="3813965"/>
            <a:ext cx="2847975" cy="26955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4546" y="347730"/>
            <a:ext cx="26144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96450" y="1841679"/>
            <a:ext cx="16627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cho biết những hình ảnh sau gợi nên hình gì?</a:t>
            </a:r>
            <a:endParaRPr lang="en-US" sz="28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14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00200" y="152401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I. HÌNH VUÔNG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742665"/>
            <a:ext cx="48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ậ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uông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52600" y="1437281"/>
            <a:ext cx="4953000" cy="1528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b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oạt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động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4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ình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uô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HKLM ở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ình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5,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thự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iệ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oạ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độ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sau</a:t>
            </a:r>
            <a:endParaRPr lang="en-US" sz="1400" dirty="0">
              <a:solidFill>
                <a:prstClr val="black"/>
              </a:solidFill>
              <a:ea typeface="Calibri"/>
              <a:cs typeface="Times New Roman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1400" dirty="0">
              <a:ea typeface="Calibri"/>
              <a:cs typeface="Times New Roman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6869906" y="732367"/>
            <a:ext cx="3328988" cy="3200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52600" y="2400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a)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ếm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ô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uông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so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ánh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ộ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ài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HK, KL, LM, MH.</a:t>
            </a:r>
            <a:endParaRPr lang="en-US" sz="1400" dirty="0">
              <a:solidFill>
                <a:srgbClr val="0000CC"/>
              </a:solidFill>
              <a:ea typeface="Calibri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52600" y="3276879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b)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an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át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xem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ối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HK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ML; HM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KL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hình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uông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HKLM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song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ong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ới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không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? </a:t>
            </a:r>
            <a:endParaRPr lang="en-US" sz="1400" dirty="0">
              <a:solidFill>
                <a:srgbClr val="0000CC"/>
              </a:solidFill>
              <a:ea typeface="Calibri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52600" y="458997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)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ếm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ố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ô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uông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so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ánh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ộ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ài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ường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héo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KM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HL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1400" dirty="0"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52600" y="5513302"/>
            <a:ext cx="47244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)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êu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ặc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iểm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góc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ở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ỉnh</a:t>
            </a:r>
            <a:r>
              <a:rPr lang="en-US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H, K, L, M.</a:t>
            </a:r>
            <a:endParaRPr lang="en-US" sz="1400" dirty="0">
              <a:solidFill>
                <a:srgbClr val="0000CC"/>
              </a:solidFill>
              <a:ea typeface="Calibri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52600" y="2362201"/>
            <a:ext cx="48768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a)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: HK=KL=LM=MH</a:t>
            </a:r>
            <a:endParaRPr lang="en-US" sz="14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52600" y="3276600"/>
            <a:ext cx="472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)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ối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HK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ML; HM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KL song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ong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au</a:t>
            </a:r>
            <a:endParaRPr lang="en-US" sz="14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52600" y="4419601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)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héo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: KM= HL</a:t>
            </a:r>
            <a:endParaRPr lang="en-US" sz="14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52600" y="5486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d)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ở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ỉnh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  H, K, L, M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uông</a:t>
            </a:r>
            <a:endParaRPr lang="en-US" sz="14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7668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9" grpId="1"/>
      <p:bldP spid="10" grpId="0"/>
      <p:bldP spid="10" grpId="1"/>
      <p:bldP spid="11" grpId="0"/>
      <p:bldP spid="11" grpId="1"/>
      <p:bldP spid="13" grpId="0"/>
      <p:bldP spid="13" grpId="1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ông thức tính chu vi hình vuông đơn giản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960" y="1295400"/>
            <a:ext cx="522224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8153400" y="1752600"/>
            <a:ext cx="2133600" cy="18288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153400" y="1752600"/>
            <a:ext cx="2133600" cy="18288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133600" y="604164"/>
            <a:ext cx="7086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Quan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át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ình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uông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ABCD 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ãy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êu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ặc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iểm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ề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,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ường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héo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óc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ình</a:t>
            </a:r>
            <a:r>
              <a:rPr lang="en-US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? </a:t>
            </a:r>
            <a:endParaRPr lang="en-US" sz="1400" dirty="0"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0200" y="152401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I. HÌNH VUÔNG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52600" y="742665"/>
            <a:ext cx="48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ậ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uông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00200" y="1746354"/>
            <a:ext cx="7086600" cy="2811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ận</a:t>
            </a:r>
            <a:r>
              <a:rPr lang="en-US" sz="2000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xét</a:t>
            </a:r>
            <a:r>
              <a:rPr lang="en-US" sz="2000" b="1" i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: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ình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uông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ABCD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:</a:t>
            </a:r>
          </a:p>
          <a:p>
            <a:pPr marL="285750" indent="-285750">
              <a:lnSpc>
                <a:spcPct val="150000"/>
              </a:lnSpc>
              <a:spcAft>
                <a:spcPts val="800"/>
              </a:spcAft>
              <a:buFont typeface="Arial" pitchFamily="34" charset="0"/>
              <a:buChar char="•"/>
            </a:pP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bằng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: AB=BC=CD=DA</a:t>
            </a:r>
          </a:p>
          <a:p>
            <a:pPr marL="285750" indent="-285750">
              <a:lnSpc>
                <a:spcPct val="150000"/>
              </a:lnSpc>
              <a:spcAft>
                <a:spcPts val="800"/>
              </a:spcAft>
              <a:buFont typeface="Arial" pitchFamily="34" charset="0"/>
              <a:buChar char="•"/>
            </a:pP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ạnh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đối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AB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CD; AD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BC song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song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ới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nhau</a:t>
            </a:r>
            <a:endParaRPr lang="en-US" sz="2000" i="1" dirty="0">
              <a:solidFill>
                <a:srgbClr val="000000"/>
              </a:solidFill>
              <a:latin typeface="Times New Roman"/>
              <a:ea typeface="Calibri"/>
              <a:cs typeface="Times New Roman"/>
            </a:endParaRPr>
          </a:p>
          <a:p>
            <a:pPr marL="285750" indent="-285750">
              <a:lnSpc>
                <a:spcPct val="150000"/>
              </a:lnSpc>
              <a:spcAft>
                <a:spcPts val="800"/>
              </a:spcAft>
              <a:buFont typeface="Arial" pitchFamily="34" charset="0"/>
              <a:buChar char="•"/>
            </a:pP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đường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heo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bằng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sz="2000" dirty="0">
                <a:ea typeface="Calibri"/>
                <a:cs typeface="Times New Roman"/>
              </a:rPr>
              <a:t>: AC= BD</a:t>
            </a:r>
          </a:p>
          <a:p>
            <a:pPr marL="285750" indent="-285750">
              <a:lnSpc>
                <a:spcPct val="150000"/>
              </a:lnSpc>
              <a:spcAft>
                <a:spcPts val="800"/>
              </a:spcAft>
              <a:buFont typeface="Arial" pitchFamily="34" charset="0"/>
              <a:buChar char="•"/>
            </a:pP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Bốn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góc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ở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đỉnh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A, B, C, D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là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góc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vuông</a:t>
            </a:r>
            <a:endParaRPr lang="en-US" sz="2000" i="1" dirty="0">
              <a:solidFill>
                <a:srgbClr val="000000"/>
              </a:solidFill>
              <a:latin typeface="Times New Roman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0641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05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280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Chu vi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838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81847" y="90153"/>
            <a:ext cx="26144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8559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663</Words>
  <Application>Microsoft Office PowerPoint</Application>
  <PresentationFormat>Widescreen</PresentationFormat>
  <Paragraphs>76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Tifani HeavyH</vt:lpstr>
      <vt:lpstr>.VnTimeH</vt:lpstr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§1. TAM GIÁC ĐỀU. HÌNH VUÔNG. LỤC GIÁC ĐỀU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icrosoft account</cp:lastModifiedBy>
  <cp:revision>5</cp:revision>
  <dcterms:created xsi:type="dcterms:W3CDTF">2023-09-13T05:28:16Z</dcterms:created>
  <dcterms:modified xsi:type="dcterms:W3CDTF">2023-09-13T12:49:31Z</dcterms:modified>
</cp:coreProperties>
</file>